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07E058" w14:textId="77777777" w:rsidR="00210416" w:rsidRPr="00210416" w:rsidRDefault="00210416" w:rsidP="0021041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10416">
        <w:rPr>
          <w:rFonts w:ascii="Times New Roman" w:hAnsi="Times New Roman" w:cs="Times New Roman"/>
          <w:b/>
          <w:sz w:val="24"/>
          <w:szCs w:val="24"/>
        </w:rPr>
        <w:t xml:space="preserve">Билет </w:t>
      </w:r>
      <w:r w:rsidRPr="00210416">
        <w:rPr>
          <w:rFonts w:ascii="Times New Roman" w:eastAsia="MS Mincho" w:hAnsi="Times New Roman" w:cs="Times New Roman"/>
          <w:b/>
          <w:sz w:val="24"/>
          <w:szCs w:val="24"/>
        </w:rPr>
        <w:t xml:space="preserve">№ </w:t>
      </w:r>
      <w:r w:rsidRPr="00210416">
        <w:rPr>
          <w:rFonts w:ascii="Times New Roman" w:hAnsi="Times New Roman" w:cs="Times New Roman"/>
          <w:b/>
          <w:sz w:val="24"/>
          <w:szCs w:val="24"/>
        </w:rPr>
        <w:t>15</w:t>
      </w:r>
    </w:p>
    <w:p w14:paraId="1F366204" w14:textId="77777777" w:rsidR="00210416" w:rsidRPr="00210416" w:rsidRDefault="00210416" w:rsidP="00210416">
      <w:pPr>
        <w:pStyle w:val="a"/>
        <w:numPr>
          <w:ilvl w:val="0"/>
          <w:numId w:val="0"/>
        </w:numPr>
        <w:rPr>
          <w:rFonts w:ascii="Times New Roman" w:hAnsi="Times New Roman"/>
          <w:b w:val="0"/>
          <w:sz w:val="24"/>
          <w:szCs w:val="24"/>
          <w:lang w:val="ru-RU"/>
        </w:rPr>
      </w:pPr>
    </w:p>
    <w:p w14:paraId="045B0953" w14:textId="77777777" w:rsidR="00210416" w:rsidRPr="00210416" w:rsidRDefault="00210416" w:rsidP="00210416">
      <w:pPr>
        <w:jc w:val="both"/>
        <w:rPr>
          <w:rFonts w:ascii="Times New Roman" w:hAnsi="Times New Roman" w:cs="Times New Roman"/>
          <w:sz w:val="24"/>
          <w:szCs w:val="24"/>
        </w:rPr>
      </w:pPr>
      <w:r w:rsidRPr="00210416">
        <w:rPr>
          <w:rFonts w:ascii="Times New Roman" w:hAnsi="Times New Roman" w:cs="Times New Roman"/>
          <w:sz w:val="24"/>
          <w:szCs w:val="24"/>
        </w:rPr>
        <w:t>1. Распределение Гиббса для классической системы с переменным числом частиц.</w:t>
      </w:r>
    </w:p>
    <w:p w14:paraId="33816EC6" w14:textId="77777777" w:rsidR="00210416" w:rsidRPr="00210416" w:rsidRDefault="00210416" w:rsidP="00210416">
      <w:pPr>
        <w:jc w:val="both"/>
        <w:rPr>
          <w:rFonts w:ascii="Times New Roman" w:hAnsi="Times New Roman" w:cs="Times New Roman"/>
          <w:sz w:val="24"/>
          <w:szCs w:val="24"/>
        </w:rPr>
      </w:pPr>
      <w:r w:rsidRPr="00210416">
        <w:rPr>
          <w:rFonts w:ascii="Times New Roman" w:hAnsi="Times New Roman" w:cs="Times New Roman"/>
          <w:sz w:val="24"/>
          <w:szCs w:val="24"/>
        </w:rPr>
        <w:t>2.Термодинамический потенциал Гиббса для идеального ферми-газа. Распределение Ферми-Дирака</w:t>
      </w:r>
    </w:p>
    <w:p w14:paraId="07836F8F" w14:textId="77777777" w:rsidR="00210416" w:rsidRPr="00210416" w:rsidRDefault="00210416" w:rsidP="00210416">
      <w:pPr>
        <w:jc w:val="both"/>
        <w:rPr>
          <w:rFonts w:ascii="Times New Roman" w:hAnsi="Times New Roman" w:cs="Times New Roman"/>
          <w:sz w:val="24"/>
          <w:szCs w:val="24"/>
        </w:rPr>
      </w:pPr>
      <w:r w:rsidRPr="00210416">
        <w:rPr>
          <w:rFonts w:ascii="Times New Roman" w:hAnsi="Times New Roman" w:cs="Times New Roman"/>
          <w:sz w:val="24"/>
          <w:szCs w:val="24"/>
        </w:rPr>
        <w:t xml:space="preserve">3. </w: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го интеграла, получить выражение для внутренней энергии системы </w:t>
      </w:r>
      <w:r w:rsidRPr="00210416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79" w:dyaOrig="279" w14:anchorId="660B18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6" o:title=""/>
          </v:shape>
          <o:OLEObject Type="Embed" ProgID="Equation.DSMT4" ShapeID="_x0000_i1025" DrawAspect="Content" ObjectID="_1654284843" r:id="rId7"/>
        </w:objec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зависимых линейных гармонических осцилляторов, находящихся в равновесии с термостатом при температуре </w:t>
      </w:r>
      <w:r w:rsidRPr="00210416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20" w:dyaOrig="260" w14:anchorId="52BBECAA">
          <v:shape id="_x0000_i1026" type="#_x0000_t75" style="width:10.95pt;height:13.25pt" o:ole="">
            <v:imagedata r:id="rId8" o:title=""/>
          </v:shape>
          <o:OLEObject Type="Embed" ProgID="Equation.DSMT4" ShapeID="_x0000_i1026" DrawAspect="Content" ObjectID="_1654284844" r:id="rId9"/>
        </w:objec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585B7B51" w14:textId="77777777" w:rsidR="00210416" w:rsidRPr="00210416" w:rsidRDefault="00210416" w:rsidP="0021041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10416">
        <w:rPr>
          <w:rFonts w:ascii="Times New Roman" w:hAnsi="Times New Roman" w:cs="Times New Roman"/>
          <w:sz w:val="24"/>
          <w:szCs w:val="24"/>
        </w:rPr>
        <w:t xml:space="preserve">4. </w: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й суммы, получить выражение для давления вырожденноого двумерного идеального газа. Температура газа Т, концентрация </w:t>
      </w:r>
      <w:r w:rsidRPr="00210416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0E73275A">
          <v:shape id="_x0000_i1027" type="#_x0000_t75" style="width:13.25pt;height:17.85pt" o:ole="">
            <v:imagedata r:id="rId10" o:title=""/>
          </v:shape>
          <o:OLEObject Type="Embed" ProgID="Equation.DSMT4" ShapeID="_x0000_i1027" DrawAspect="Content" ObjectID="_1654284845" r:id="rId11"/>
        </w:objec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. Масса частиц газа </w:t>
      </w:r>
      <w:r w:rsidRPr="00210416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72B96941">
          <v:shape id="_x0000_i1028" type="#_x0000_t75" style="width:13.25pt;height:10.95pt" o:ole="">
            <v:imagedata r:id="rId12" o:title=""/>
          </v:shape>
          <o:OLEObject Type="Embed" ProgID="Equation.DSMT4" ShapeID="_x0000_i1028" DrawAspect="Content" ObjectID="_1654284846" r:id="rId13"/>
        </w:object>
      </w:r>
      <w:r w:rsidRPr="0021041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14:paraId="5A387D65" w14:textId="77777777" w:rsidR="00210416" w:rsidRPr="00210416" w:rsidRDefault="00210416" w:rsidP="0021041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42F7C62" w14:textId="77777777" w:rsidR="00210416" w:rsidRPr="00210416" w:rsidRDefault="00210416" w:rsidP="0021041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785"/>
        <w:gridCol w:w="4537"/>
      </w:tblGrid>
      <w:tr w:rsidR="00210416" w:rsidRPr="00210416" w14:paraId="749F5E27" w14:textId="77777777" w:rsidTr="00C747B2">
        <w:tc>
          <w:tcPr>
            <w:tcW w:w="4785" w:type="dxa"/>
          </w:tcPr>
          <w:p w14:paraId="6CC39CA2" w14:textId="77777777" w:rsidR="00210416" w:rsidRPr="00210416" w:rsidRDefault="00210416" w:rsidP="00C747B2">
            <w:pPr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210416">
              <w:rPr>
                <w:rFonts w:ascii="Times New Roman" w:eastAsia="MS Mincho" w:hAnsi="Times New Roman" w:cs="Times New Roman"/>
                <w:sz w:val="24"/>
                <w:szCs w:val="24"/>
              </w:rPr>
              <w:t>Зав.каф. ТФиКТ, проф.</w:t>
            </w:r>
          </w:p>
          <w:p w14:paraId="275CD54F" w14:textId="3C7DF136" w:rsidR="00210416" w:rsidRPr="00210416" w:rsidRDefault="00210416" w:rsidP="00C747B2">
            <w:pPr>
              <w:pStyle w:val="PlainText"/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</w:pPr>
            <w:r w:rsidRPr="00210416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>сентябрь 20</w:t>
            </w:r>
            <w:r w:rsidR="00E5583D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19</w:t>
            </w:r>
            <w:r w:rsidRPr="00210416">
              <w:rPr>
                <w:rFonts w:ascii="Times New Roman" w:eastAsia="MS Mincho" w:hAnsi="Times New Roman" w:cs="Times New Roman"/>
                <w:sz w:val="24"/>
                <w:szCs w:val="24"/>
                <w:lang w:val="ru-RU"/>
              </w:rPr>
              <w:t xml:space="preserve"> года</w:t>
            </w:r>
          </w:p>
          <w:p w14:paraId="2F700540" w14:textId="77777777" w:rsidR="00210416" w:rsidRPr="00210416" w:rsidRDefault="00210416" w:rsidP="00C747B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37" w:type="dxa"/>
          </w:tcPr>
          <w:p w14:paraId="77864203" w14:textId="77777777" w:rsidR="00210416" w:rsidRPr="00210416" w:rsidRDefault="00210416" w:rsidP="00C747B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210416">
              <w:rPr>
                <w:rFonts w:ascii="Times New Roman" w:eastAsia="MS Mincho" w:hAnsi="Times New Roman" w:cs="Times New Roman"/>
                <w:sz w:val="24"/>
                <w:szCs w:val="24"/>
              </w:rPr>
              <w:t>/С.И. Мухин/</w:t>
            </w:r>
          </w:p>
        </w:tc>
      </w:tr>
    </w:tbl>
    <w:p w14:paraId="1609526B" w14:textId="77777777" w:rsidR="001C1C08" w:rsidRPr="00210416" w:rsidRDefault="001C1C08" w:rsidP="00210416"/>
    <w:sectPr w:rsidR="001C1C08" w:rsidRPr="00210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E26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8D73E94"/>
    <w:multiLevelType w:val="multilevel"/>
    <w:tmpl w:val="EAB81F2C"/>
    <w:lvl w:ilvl="0">
      <w:start w:val="1"/>
      <w:numFmt w:val="decimal"/>
      <w:pStyle w:val="a"/>
      <w:lvlText w:val="%1."/>
      <w:lvlJc w:val="left"/>
      <w:pPr>
        <w:ind w:left="1070" w:hanging="360"/>
      </w:pPr>
    </w:lvl>
    <w:lvl w:ilvl="1">
      <w:start w:val="1"/>
      <w:numFmt w:val="decimal"/>
      <w:isLgl/>
      <w:lvlText w:val="%1.%2"/>
      <w:lvlJc w:val="left"/>
      <w:pPr>
        <w:ind w:left="1347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FED"/>
    <w:rsid w:val="000D5D73"/>
    <w:rsid w:val="000F70A3"/>
    <w:rsid w:val="00124230"/>
    <w:rsid w:val="001926A3"/>
    <w:rsid w:val="001C1C08"/>
    <w:rsid w:val="00210416"/>
    <w:rsid w:val="002B4E54"/>
    <w:rsid w:val="00527CA7"/>
    <w:rsid w:val="006F19DE"/>
    <w:rsid w:val="0076610A"/>
    <w:rsid w:val="007A6D90"/>
    <w:rsid w:val="00966FED"/>
    <w:rsid w:val="00AE412D"/>
    <w:rsid w:val="00B05DE3"/>
    <w:rsid w:val="00CD6BF8"/>
    <w:rsid w:val="00D51EAA"/>
    <w:rsid w:val="00D654CE"/>
    <w:rsid w:val="00DC60D5"/>
    <w:rsid w:val="00E5583D"/>
    <w:rsid w:val="00FA4728"/>
    <w:rsid w:val="00FD0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F742DE"/>
  <w15:chartTrackingRefBased/>
  <w15:docId w15:val="{EDCBC109-217B-47B8-9B09-FF99E5FE6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Знак Знак Знак Знак Знак Знак Знак Знак Знак Знак Знак Знак Знак"/>
    <w:basedOn w:val="Normal"/>
    <w:rsid w:val="00966FED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PlainText">
    <w:name w:val="Plain Text"/>
    <w:basedOn w:val="Normal"/>
    <w:link w:val="PlainTextChar"/>
    <w:rsid w:val="00966FE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nl-NL" w:eastAsia="nl-NL"/>
    </w:rPr>
  </w:style>
  <w:style w:type="character" w:customStyle="1" w:styleId="PlainTextChar">
    <w:name w:val="Plain Text Char"/>
    <w:basedOn w:val="DefaultParagraphFont"/>
    <w:link w:val="PlainText"/>
    <w:rsid w:val="00966FED"/>
    <w:rPr>
      <w:rFonts w:ascii="Courier New" w:eastAsia="Times New Roman" w:hAnsi="Courier New" w:cs="Courier New"/>
      <w:sz w:val="20"/>
      <w:szCs w:val="20"/>
      <w:lang w:val="nl-NL" w:eastAsia="nl-NL"/>
    </w:rPr>
  </w:style>
  <w:style w:type="paragraph" w:customStyle="1" w:styleId="a">
    <w:name w:val="Заголовки в ФОС"/>
    <w:basedOn w:val="Normal"/>
    <w:link w:val="a1"/>
    <w:qFormat/>
    <w:rsid w:val="001926A3"/>
    <w:pPr>
      <w:numPr>
        <w:numId w:val="1"/>
      </w:numPr>
      <w:tabs>
        <w:tab w:val="left" w:pos="284"/>
      </w:tabs>
      <w:spacing w:after="0" w:line="240" w:lineRule="auto"/>
      <w:ind w:left="0" w:firstLine="357"/>
    </w:pPr>
    <w:rPr>
      <w:rFonts w:ascii="Arial" w:eastAsia="Times New Roman" w:hAnsi="Arial" w:cs="Times New Roman"/>
      <w:b/>
      <w:sz w:val="28"/>
      <w:szCs w:val="28"/>
      <w:lang w:val="x-none" w:eastAsia="x-none"/>
    </w:rPr>
  </w:style>
  <w:style w:type="character" w:customStyle="1" w:styleId="a1">
    <w:name w:val="Заголовки в ФОС Знак"/>
    <w:link w:val="a"/>
    <w:rsid w:val="001926A3"/>
    <w:rPr>
      <w:rFonts w:ascii="Arial" w:eastAsia="Times New Roman" w:hAnsi="Arial" w:cs="Times New Roman"/>
      <w:b/>
      <w:sz w:val="28"/>
      <w:szCs w:val="28"/>
      <w:lang w:val="x-none" w:eastAsia="x-none"/>
    </w:rPr>
  </w:style>
  <w:style w:type="paragraph" w:styleId="BodyText">
    <w:name w:val="Body Text"/>
    <w:basedOn w:val="Normal"/>
    <w:link w:val="BodyTextChar"/>
    <w:rsid w:val="00D654C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D654CE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382C81-3B6A-435A-B678-FD7AABEC30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7</Words>
  <Characters>611</Characters>
  <Application>Microsoft Office Word</Application>
  <DocSecurity>0</DocSecurity>
  <Lines>5</Lines>
  <Paragraphs>1</Paragraphs>
  <ScaleCrop>false</ScaleCrop>
  <Company/>
  <LinksUpToDate>false</LinksUpToDate>
  <CharactersWithSpaces>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4</cp:revision>
  <cp:lastPrinted>2020-06-21T19:47:00Z</cp:lastPrinted>
  <dcterms:created xsi:type="dcterms:W3CDTF">2020-06-21T19:32:00Z</dcterms:created>
  <dcterms:modified xsi:type="dcterms:W3CDTF">2020-06-21T19:48:00Z</dcterms:modified>
</cp:coreProperties>
</file>